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24D367" w14:textId="39A49767" w:rsidR="0054712B" w:rsidRDefault="0068248C" w:rsidP="00803986">
      <w:pPr>
        <w:pStyle w:val="Title"/>
        <w:rPr>
          <w:b w:val="0"/>
        </w:rPr>
      </w:pPr>
      <w:r>
        <w:t xml:space="preserve">Section </w:t>
      </w:r>
      <w:r w:rsidR="00513758">
        <w:t>4</w:t>
      </w:r>
      <w:r w:rsidR="006A3BB6">
        <w:t>.</w:t>
      </w:r>
      <w:r w:rsidR="00D87A61">
        <w:t>5</w:t>
      </w:r>
      <w:r w:rsidR="00754ECB">
        <w:t xml:space="preserve">  </w:t>
      </w:r>
      <w:r w:rsidR="006A3BB6">
        <w:t>Optimization Problems</w:t>
      </w:r>
    </w:p>
    <w:p w14:paraId="72CEF98C" w14:textId="4AA2B5E0" w:rsidR="0054712B" w:rsidRDefault="0054712B" w:rsidP="008C26C0">
      <w:pPr>
        <w:rPr>
          <w:b/>
          <w:sz w:val="32"/>
          <w:szCs w:val="32"/>
        </w:rPr>
      </w:pPr>
    </w:p>
    <w:p w14:paraId="370C1515" w14:textId="59CC4147" w:rsidR="00342429" w:rsidRDefault="000C6DC4" w:rsidP="008C26C0">
      <w:pPr>
        <w:pStyle w:val="Heading1"/>
        <w:spacing w:before="0" w:after="120"/>
        <w:rPr>
          <w:b w:val="0"/>
        </w:rPr>
      </w:pPr>
      <w:r>
        <w:t xml:space="preserve">Topic 1:  </w:t>
      </w:r>
      <w:r w:rsidR="00952382">
        <w:t>Optimization</w:t>
      </w:r>
    </w:p>
    <w:p w14:paraId="2FF682BF" w14:textId="69639F60" w:rsidR="008C26C0" w:rsidRDefault="00EF6AA6" w:rsidP="008C26C0">
      <w:pPr>
        <w:spacing w:after="120"/>
        <w:rPr>
          <w:rFonts w:asciiTheme="minorHAnsi" w:hAnsiTheme="minorHAnsi"/>
        </w:rPr>
      </w:pPr>
      <w:r w:rsidRPr="00803986">
        <w:rPr>
          <w:rFonts w:asciiTheme="minorHAnsi" w:hAnsiTheme="minorHAnsi"/>
        </w:rPr>
        <w:t xml:space="preserve">Consider a pair of real numbers </w:t>
      </w:r>
      <m:oMath>
        <m:r>
          <w:rPr>
            <w:rFonts w:ascii="Cambria Math" w:hAnsi="Cambria Math"/>
          </w:rPr>
          <m:t>x</m:t>
        </m:r>
      </m:oMath>
      <w:r w:rsidRPr="00803986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y</m:t>
        </m:r>
      </m:oMath>
      <w:r w:rsidRPr="00803986">
        <w:rPr>
          <w:rFonts w:asciiTheme="minorHAnsi" w:hAnsiTheme="minorHAnsi"/>
        </w:rPr>
        <w:t xml:space="preserve"> that have a sum of </w:t>
      </w:r>
      <w:r w:rsidR="008F5DFB">
        <w:rPr>
          <w:rFonts w:asciiTheme="minorHAnsi" w:hAnsiTheme="minorHAnsi"/>
        </w:rPr>
        <w:t>20</w:t>
      </w:r>
      <w:bookmarkStart w:id="0" w:name="_GoBack"/>
      <w:bookmarkEnd w:id="0"/>
      <w:r w:rsidRPr="00803986">
        <w:rPr>
          <w:rFonts w:asciiTheme="minorHAnsi" w:hAnsiTheme="minorHAnsi"/>
        </w:rPr>
        <w:t>.  Of all possible pairs, which has the greatest product?</w:t>
      </w:r>
    </w:p>
    <w:tbl>
      <w:tblPr>
        <w:tblStyle w:val="TableGrid"/>
        <w:tblW w:w="0" w:type="auto"/>
        <w:jc w:val="center"/>
        <w:tblLook w:val="0620" w:firstRow="1" w:lastRow="0" w:firstColumn="0" w:lastColumn="0" w:noHBand="1" w:noVBand="1"/>
        <w:tblDescription w:val="each row gives two numbers whose sum is 20 and their product, which varies"/>
      </w:tblPr>
      <w:tblGrid>
        <w:gridCol w:w="715"/>
        <w:gridCol w:w="810"/>
        <w:gridCol w:w="720"/>
        <w:gridCol w:w="900"/>
      </w:tblGrid>
      <w:tr w:rsidR="008C26C0" w14:paraId="25B31C97" w14:textId="77777777" w:rsidTr="008C26C0">
        <w:trPr>
          <w:tblHeader/>
          <w:jc w:val="center"/>
        </w:trPr>
        <w:tc>
          <w:tcPr>
            <w:tcW w:w="715" w:type="dxa"/>
          </w:tcPr>
          <w:p w14:paraId="6C674FFD" w14:textId="1394AD51" w:rsidR="008C26C0" w:rsidRPr="008C26C0" w:rsidRDefault="008C26C0" w:rsidP="008C26C0">
            <w:pPr>
              <w:rPr>
                <w:rFonts w:asciiTheme="minorHAnsi" w:hAnsiTheme="minorHAnsi"/>
                <w:b/>
                <w:bCs/>
                <w:i/>
                <w:iCs/>
              </w:rPr>
            </w:pPr>
            <w:r w:rsidRPr="008C26C0">
              <w:rPr>
                <w:rFonts w:asciiTheme="minorHAnsi" w:hAnsiTheme="minorHAnsi"/>
                <w:b/>
                <w:bCs/>
                <w:i/>
                <w:iCs/>
              </w:rPr>
              <w:t>x</w:t>
            </w:r>
          </w:p>
        </w:tc>
        <w:tc>
          <w:tcPr>
            <w:tcW w:w="810" w:type="dxa"/>
          </w:tcPr>
          <w:p w14:paraId="52749060" w14:textId="49C9B54C" w:rsidR="008C26C0" w:rsidRPr="008C26C0" w:rsidRDefault="008C26C0" w:rsidP="008C26C0">
            <w:pPr>
              <w:rPr>
                <w:rFonts w:asciiTheme="minorHAnsi" w:hAnsiTheme="minorHAnsi"/>
                <w:b/>
                <w:bCs/>
                <w:i/>
                <w:iCs/>
              </w:rPr>
            </w:pPr>
            <w:r w:rsidRPr="008C26C0">
              <w:rPr>
                <w:rFonts w:asciiTheme="minorHAnsi" w:hAnsiTheme="minorHAnsi"/>
                <w:b/>
                <w:bCs/>
                <w:i/>
                <w:iCs/>
              </w:rPr>
              <w:t>y</w:t>
            </w:r>
          </w:p>
        </w:tc>
        <w:tc>
          <w:tcPr>
            <w:tcW w:w="720" w:type="dxa"/>
          </w:tcPr>
          <w:p w14:paraId="5CD38944" w14:textId="7DA1831A" w:rsidR="008C26C0" w:rsidRPr="008C26C0" w:rsidRDefault="008C26C0" w:rsidP="008C26C0">
            <w:pPr>
              <w:rPr>
                <w:rFonts w:asciiTheme="minorHAnsi" w:hAnsiTheme="minorHAnsi"/>
                <w:b/>
                <w:bCs/>
              </w:rPr>
            </w:pPr>
            <w:r w:rsidRPr="008C26C0">
              <w:rPr>
                <w:rFonts w:asciiTheme="minorHAnsi" w:hAnsiTheme="minorHAnsi"/>
                <w:b/>
                <w:bCs/>
                <w:i/>
                <w:iCs/>
              </w:rPr>
              <w:t>x</w:t>
            </w:r>
            <w:r w:rsidRPr="008C26C0">
              <w:rPr>
                <w:rFonts w:asciiTheme="minorHAnsi" w:hAnsiTheme="minorHAnsi"/>
                <w:b/>
                <w:bCs/>
              </w:rPr>
              <w:t xml:space="preserve"> + </w:t>
            </w:r>
            <w:r w:rsidRPr="008C26C0">
              <w:rPr>
                <w:rFonts w:asciiTheme="minorHAnsi" w:hAnsiTheme="minorHAnsi"/>
                <w:b/>
                <w:bCs/>
                <w:i/>
                <w:iCs/>
              </w:rPr>
              <w:t>y</w:t>
            </w:r>
          </w:p>
        </w:tc>
        <w:tc>
          <w:tcPr>
            <w:tcW w:w="900" w:type="dxa"/>
          </w:tcPr>
          <w:p w14:paraId="3A45E01A" w14:textId="31A491C2" w:rsidR="008C26C0" w:rsidRPr="008C26C0" w:rsidRDefault="008C26C0" w:rsidP="008C26C0">
            <w:pPr>
              <w:rPr>
                <w:rFonts w:asciiTheme="minorHAnsi" w:hAnsiTheme="minorHAnsi"/>
                <w:b/>
                <w:bCs/>
              </w:rPr>
            </w:pPr>
            <w:r w:rsidRPr="008C26C0">
              <w:rPr>
                <w:rFonts w:asciiTheme="minorHAnsi" w:hAnsiTheme="minorHAnsi"/>
                <w:b/>
                <w:bCs/>
                <w:i/>
                <w:iCs/>
              </w:rPr>
              <w:t>P</w:t>
            </w:r>
            <w:r w:rsidRPr="008C26C0">
              <w:rPr>
                <w:rFonts w:asciiTheme="minorHAnsi" w:hAnsiTheme="minorHAnsi"/>
                <w:b/>
                <w:bCs/>
              </w:rPr>
              <w:t xml:space="preserve"> = </w:t>
            </w:r>
            <w:r w:rsidRPr="008C26C0">
              <w:rPr>
                <w:rFonts w:asciiTheme="minorHAnsi" w:hAnsiTheme="minorHAnsi"/>
                <w:b/>
                <w:bCs/>
                <w:i/>
                <w:iCs/>
              </w:rPr>
              <w:t>xy</w:t>
            </w:r>
          </w:p>
        </w:tc>
      </w:tr>
      <w:tr w:rsidR="008C26C0" w14:paraId="6D661EF4" w14:textId="77777777" w:rsidTr="008C26C0">
        <w:trPr>
          <w:jc w:val="center"/>
        </w:trPr>
        <w:tc>
          <w:tcPr>
            <w:tcW w:w="715" w:type="dxa"/>
          </w:tcPr>
          <w:p w14:paraId="635C89D8" w14:textId="1178A083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</w:t>
            </w:r>
          </w:p>
        </w:tc>
        <w:tc>
          <w:tcPr>
            <w:tcW w:w="810" w:type="dxa"/>
          </w:tcPr>
          <w:p w14:paraId="70211E20" w14:textId="178C0D14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9</w:t>
            </w:r>
          </w:p>
        </w:tc>
        <w:tc>
          <w:tcPr>
            <w:tcW w:w="720" w:type="dxa"/>
          </w:tcPr>
          <w:p w14:paraId="418D98BA" w14:textId="54D583AF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0</w:t>
            </w:r>
          </w:p>
        </w:tc>
        <w:tc>
          <w:tcPr>
            <w:tcW w:w="900" w:type="dxa"/>
          </w:tcPr>
          <w:p w14:paraId="7028EF02" w14:textId="653DC265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9</w:t>
            </w:r>
          </w:p>
        </w:tc>
      </w:tr>
      <w:tr w:rsidR="008C26C0" w14:paraId="2CF03DBE" w14:textId="77777777" w:rsidTr="008C26C0">
        <w:trPr>
          <w:jc w:val="center"/>
        </w:trPr>
        <w:tc>
          <w:tcPr>
            <w:tcW w:w="715" w:type="dxa"/>
          </w:tcPr>
          <w:p w14:paraId="01BE60F8" w14:textId="07007804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5.5</w:t>
            </w:r>
          </w:p>
        </w:tc>
        <w:tc>
          <w:tcPr>
            <w:tcW w:w="810" w:type="dxa"/>
          </w:tcPr>
          <w:p w14:paraId="7F9AB3FA" w14:textId="33D6883B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4.5</w:t>
            </w:r>
          </w:p>
        </w:tc>
        <w:tc>
          <w:tcPr>
            <w:tcW w:w="720" w:type="dxa"/>
          </w:tcPr>
          <w:p w14:paraId="6CF76C44" w14:textId="3FE2F186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0</w:t>
            </w:r>
          </w:p>
        </w:tc>
        <w:tc>
          <w:tcPr>
            <w:tcW w:w="900" w:type="dxa"/>
          </w:tcPr>
          <w:p w14:paraId="6B015394" w14:textId="02A0670D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79.75</w:t>
            </w:r>
          </w:p>
        </w:tc>
      </w:tr>
      <w:tr w:rsidR="008C26C0" w14:paraId="099C90F9" w14:textId="77777777" w:rsidTr="008C26C0">
        <w:trPr>
          <w:jc w:val="center"/>
        </w:trPr>
        <w:tc>
          <w:tcPr>
            <w:tcW w:w="715" w:type="dxa"/>
          </w:tcPr>
          <w:p w14:paraId="177D67EF" w14:textId="3808DFFC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</w:t>
            </w:r>
          </w:p>
        </w:tc>
        <w:tc>
          <w:tcPr>
            <w:tcW w:w="810" w:type="dxa"/>
          </w:tcPr>
          <w:p w14:paraId="4109015C" w14:textId="3462CEC8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1</w:t>
            </w:r>
          </w:p>
        </w:tc>
        <w:tc>
          <w:tcPr>
            <w:tcW w:w="720" w:type="dxa"/>
          </w:tcPr>
          <w:p w14:paraId="1185EF7B" w14:textId="5E39A6F8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0</w:t>
            </w:r>
          </w:p>
        </w:tc>
        <w:tc>
          <w:tcPr>
            <w:tcW w:w="900" w:type="dxa"/>
          </w:tcPr>
          <w:p w14:paraId="5A40F8FB" w14:textId="6E7D006D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9</w:t>
            </w:r>
          </w:p>
        </w:tc>
      </w:tr>
      <w:tr w:rsidR="008C26C0" w14:paraId="52D150DE" w14:textId="77777777" w:rsidTr="008C26C0">
        <w:trPr>
          <w:jc w:val="center"/>
        </w:trPr>
        <w:tc>
          <w:tcPr>
            <w:tcW w:w="715" w:type="dxa"/>
          </w:tcPr>
          <w:p w14:paraId="5672677D" w14:textId="6B3EB4F4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3</w:t>
            </w:r>
          </w:p>
        </w:tc>
        <w:tc>
          <w:tcPr>
            <w:tcW w:w="810" w:type="dxa"/>
          </w:tcPr>
          <w:p w14:paraId="7DF907BD" w14:textId="4DA392EA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7</w:t>
            </w:r>
          </w:p>
        </w:tc>
        <w:tc>
          <w:tcPr>
            <w:tcW w:w="720" w:type="dxa"/>
          </w:tcPr>
          <w:p w14:paraId="55AADBFD" w14:textId="4F820828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0</w:t>
            </w:r>
          </w:p>
        </w:tc>
        <w:tc>
          <w:tcPr>
            <w:tcW w:w="900" w:type="dxa"/>
          </w:tcPr>
          <w:p w14:paraId="16C65C58" w14:textId="57D01437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1</w:t>
            </w:r>
          </w:p>
        </w:tc>
      </w:tr>
      <w:tr w:rsidR="008C26C0" w14:paraId="108D30C5" w14:textId="77777777" w:rsidTr="008C26C0">
        <w:trPr>
          <w:jc w:val="center"/>
        </w:trPr>
        <w:tc>
          <w:tcPr>
            <w:tcW w:w="715" w:type="dxa"/>
          </w:tcPr>
          <w:p w14:paraId="431837A1" w14:textId="22FB70CD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8</w:t>
            </w:r>
          </w:p>
        </w:tc>
        <w:tc>
          <w:tcPr>
            <w:tcW w:w="810" w:type="dxa"/>
          </w:tcPr>
          <w:p w14:paraId="131AF34F" w14:textId="1748070F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</w:t>
            </w:r>
          </w:p>
        </w:tc>
        <w:tc>
          <w:tcPr>
            <w:tcW w:w="720" w:type="dxa"/>
          </w:tcPr>
          <w:p w14:paraId="0BF4CCAF" w14:textId="20F59A58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0</w:t>
            </w:r>
          </w:p>
        </w:tc>
        <w:tc>
          <w:tcPr>
            <w:tcW w:w="900" w:type="dxa"/>
          </w:tcPr>
          <w:p w14:paraId="495D04C7" w14:textId="14C74666" w:rsidR="008C26C0" w:rsidRDefault="008C26C0" w:rsidP="008C26C0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36</w:t>
            </w:r>
          </w:p>
        </w:tc>
      </w:tr>
    </w:tbl>
    <w:p w14:paraId="2AE5F8E4" w14:textId="77777777" w:rsidR="008C26C0" w:rsidRPr="00803986" w:rsidRDefault="008C26C0" w:rsidP="008C26C0">
      <w:pPr>
        <w:rPr>
          <w:rFonts w:asciiTheme="minorHAnsi" w:hAnsiTheme="minorHAnsi"/>
        </w:rPr>
      </w:pPr>
    </w:p>
    <w:p w14:paraId="192138BA" w14:textId="16EB93EA" w:rsidR="00EF6AA6" w:rsidRPr="00803986" w:rsidRDefault="00EF6AA6" w:rsidP="008C26C0">
      <w:pPr>
        <w:rPr>
          <w:rFonts w:asciiTheme="minorHAnsi" w:hAnsiTheme="minorHAnsi"/>
        </w:rPr>
      </w:pPr>
      <w:r w:rsidRPr="00803986">
        <w:rPr>
          <w:rFonts w:asciiTheme="minorHAnsi" w:hAnsiTheme="minorHAnsi"/>
        </w:rPr>
        <w:t xml:space="preserve">The condition </w:t>
      </w:r>
      <w:r w:rsidR="008C26C0" w:rsidRPr="008C26C0">
        <w:rPr>
          <w:rFonts w:asciiTheme="minorHAnsi" w:hAnsiTheme="minorHAnsi"/>
          <w:position w:val="-10"/>
        </w:rPr>
        <w:object w:dxaOrig="1040" w:dyaOrig="320" w14:anchorId="5FFD78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x plus y equals 20" style="width:51.6pt;height:15.6pt" o:ole="">
            <v:imagedata r:id="rId5" o:title=""/>
          </v:shape>
          <o:OLEObject Type="Embed" ProgID="Equation.DSMT4" ShapeID="_x0000_i1025" DrawAspect="Content" ObjectID="_1624276607" r:id="rId6"/>
        </w:object>
      </w:r>
      <w:r w:rsidR="008C26C0">
        <w:rPr>
          <w:rFonts w:asciiTheme="minorHAnsi" w:hAnsiTheme="minorHAnsi"/>
        </w:rPr>
        <w:t xml:space="preserve"> </w:t>
      </w:r>
      <w:r w:rsidRPr="00803986">
        <w:rPr>
          <w:rFonts w:asciiTheme="minorHAnsi" w:hAnsiTheme="minorHAnsi"/>
        </w:rPr>
        <w:t xml:space="preserve">is called a </w:t>
      </w:r>
      <w:r w:rsidRPr="00803986">
        <w:rPr>
          <w:rFonts w:asciiTheme="minorHAnsi" w:hAnsiTheme="minorHAnsi"/>
          <w:b/>
        </w:rPr>
        <w:t>constraint</w:t>
      </w:r>
      <w:r w:rsidRPr="00803986">
        <w:rPr>
          <w:rFonts w:asciiTheme="minorHAnsi" w:hAnsiTheme="minorHAnsi"/>
        </w:rPr>
        <w:t xml:space="preserve">.  The quantity we wish to </w:t>
      </w:r>
      <w:r w:rsidR="00D865A1" w:rsidRPr="00803986">
        <w:rPr>
          <w:rFonts w:asciiTheme="minorHAnsi" w:hAnsiTheme="minorHAnsi"/>
        </w:rPr>
        <w:t xml:space="preserve">optimize (maximize </w:t>
      </w:r>
      <w:r w:rsidRPr="00803986">
        <w:rPr>
          <w:rFonts w:asciiTheme="minorHAnsi" w:hAnsiTheme="minorHAnsi"/>
        </w:rPr>
        <w:t>or m</w:t>
      </w:r>
      <w:r w:rsidR="00D865A1" w:rsidRPr="00803986">
        <w:rPr>
          <w:rFonts w:asciiTheme="minorHAnsi" w:hAnsiTheme="minorHAnsi"/>
        </w:rPr>
        <w:t>in</w:t>
      </w:r>
      <w:r w:rsidRPr="00803986">
        <w:rPr>
          <w:rFonts w:asciiTheme="minorHAnsi" w:hAnsiTheme="minorHAnsi"/>
        </w:rPr>
        <w:t xml:space="preserve">imize) is called the </w:t>
      </w:r>
      <w:r w:rsidRPr="00803986">
        <w:rPr>
          <w:rFonts w:asciiTheme="minorHAnsi" w:hAnsiTheme="minorHAnsi"/>
          <w:b/>
        </w:rPr>
        <w:t>objective function</w:t>
      </w:r>
      <w:r w:rsidRPr="00803986">
        <w:rPr>
          <w:rFonts w:asciiTheme="minorHAnsi" w:hAnsiTheme="minorHAnsi"/>
        </w:rPr>
        <w:t xml:space="preserve">.  In this case the objective function is </w:t>
      </w:r>
      <w:r w:rsidR="008C26C0" w:rsidRPr="008C26C0">
        <w:rPr>
          <w:rFonts w:asciiTheme="minorHAnsi" w:hAnsiTheme="minorHAnsi"/>
          <w:position w:val="-10"/>
        </w:rPr>
        <w:object w:dxaOrig="700" w:dyaOrig="320" w14:anchorId="01FFACD2">
          <v:shape id="_x0000_i1026" type="#_x0000_t75" alt="P equals x y" style="width:35.1pt;height:15.6pt" o:ole="">
            <v:imagedata r:id="rId7" o:title=""/>
          </v:shape>
          <o:OLEObject Type="Embed" ProgID="Equation.DSMT4" ShapeID="_x0000_i1026" DrawAspect="Content" ObjectID="_1624276608" r:id="rId8"/>
        </w:object>
      </w:r>
      <w:r w:rsidR="00D865A1" w:rsidRPr="00803986">
        <w:rPr>
          <w:rFonts w:asciiTheme="minorHAnsi" w:hAnsiTheme="minorHAnsi"/>
        </w:rPr>
        <w:t xml:space="preserve">, and our goal is to maximize the value of </w:t>
      </w:r>
      <w:r w:rsidR="008C26C0">
        <w:rPr>
          <w:rFonts w:asciiTheme="minorHAnsi" w:hAnsiTheme="minorHAnsi"/>
          <w:i/>
          <w:iCs/>
        </w:rPr>
        <w:t>P</w:t>
      </w:r>
      <w:r w:rsidRPr="00803986">
        <w:rPr>
          <w:rFonts w:asciiTheme="minorHAnsi" w:hAnsiTheme="minorHAnsi"/>
        </w:rPr>
        <w:t>.</w:t>
      </w:r>
      <w:r w:rsidR="00A1361D" w:rsidRPr="00803986">
        <w:rPr>
          <w:rFonts w:asciiTheme="minorHAnsi" w:hAnsiTheme="minorHAnsi"/>
        </w:rPr>
        <w:t xml:space="preserve"> </w:t>
      </w:r>
    </w:p>
    <w:p w14:paraId="4CA12945" w14:textId="4117301F" w:rsidR="00803986" w:rsidRDefault="00803986" w:rsidP="008C26C0">
      <w:pPr>
        <w:spacing w:after="160"/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5DB92916" w14:textId="7E701D09" w:rsidR="00952382" w:rsidRPr="00803986" w:rsidRDefault="00952382" w:rsidP="008C26C0">
      <w:pPr>
        <w:pStyle w:val="Heading1"/>
        <w:spacing w:before="0" w:after="240"/>
      </w:pPr>
      <w:r w:rsidRPr="00803986">
        <w:lastRenderedPageBreak/>
        <w:t>Topic 2:  Optimization Guidelines</w:t>
      </w:r>
    </w:p>
    <w:p w14:paraId="0B573151" w14:textId="77777777" w:rsidR="008C26C0" w:rsidRPr="00803986" w:rsidRDefault="008C26C0" w:rsidP="008C26C0">
      <w:pPr>
        <w:ind w:left="2160" w:hanging="2160"/>
        <w:rPr>
          <w:rFonts w:asciiTheme="minorHAnsi" w:hAnsiTheme="minorHAnsi"/>
          <w:b/>
        </w:rPr>
      </w:pPr>
      <w:r w:rsidRPr="00803986">
        <w:rPr>
          <w:rFonts w:asciiTheme="minorHAnsi" w:hAnsiTheme="minorHAnsi"/>
          <w:b/>
        </w:rPr>
        <w:t>Guidelines for Optimization Problems</w:t>
      </w:r>
    </w:p>
    <w:p w14:paraId="2B0B948B" w14:textId="37565F17" w:rsidR="008C26C0" w:rsidRPr="00803986" w:rsidRDefault="008C26C0" w:rsidP="008C26C0">
      <w:pPr>
        <w:pStyle w:val="ListParagraph"/>
        <w:numPr>
          <w:ilvl w:val="0"/>
          <w:numId w:val="10"/>
        </w:numPr>
        <w:rPr>
          <w:rFonts w:asciiTheme="minorHAnsi" w:hAnsiTheme="minorHAnsi"/>
          <w:b/>
          <w:sz w:val="32"/>
          <w:szCs w:val="32"/>
        </w:rPr>
      </w:pPr>
      <w:r w:rsidRPr="00803986">
        <w:rPr>
          <w:rFonts w:asciiTheme="minorHAnsi" w:hAnsiTheme="minorHAnsi"/>
        </w:rPr>
        <w:t>Read the problem carefully.  Identify the variables and organize the given information.  Draw a picture when appropriate.</w:t>
      </w:r>
    </w:p>
    <w:p w14:paraId="764E6119" w14:textId="77777777" w:rsidR="008C26C0" w:rsidRPr="00803986" w:rsidRDefault="008C26C0" w:rsidP="008C26C0">
      <w:pPr>
        <w:pStyle w:val="ListParagraph"/>
        <w:numPr>
          <w:ilvl w:val="0"/>
          <w:numId w:val="10"/>
        </w:numPr>
        <w:rPr>
          <w:rFonts w:asciiTheme="minorHAnsi" w:hAnsiTheme="minorHAnsi"/>
          <w:b/>
          <w:sz w:val="32"/>
          <w:szCs w:val="32"/>
        </w:rPr>
      </w:pPr>
      <w:r w:rsidRPr="00803986">
        <w:rPr>
          <w:rFonts w:asciiTheme="minorHAnsi" w:hAnsiTheme="minorHAnsi"/>
        </w:rPr>
        <w:t>Identify the objective function (the function to be optimized).  Write it in terms of the variables of the problem.</w:t>
      </w:r>
    </w:p>
    <w:p w14:paraId="37EFFCA9" w14:textId="77777777" w:rsidR="008C26C0" w:rsidRPr="00803986" w:rsidRDefault="008C26C0" w:rsidP="008C26C0">
      <w:pPr>
        <w:pStyle w:val="ListParagraph"/>
        <w:numPr>
          <w:ilvl w:val="0"/>
          <w:numId w:val="10"/>
        </w:numPr>
        <w:rPr>
          <w:rFonts w:asciiTheme="minorHAnsi" w:hAnsiTheme="minorHAnsi"/>
          <w:b/>
          <w:sz w:val="32"/>
          <w:szCs w:val="32"/>
        </w:rPr>
      </w:pPr>
      <w:r w:rsidRPr="00803986">
        <w:rPr>
          <w:rFonts w:asciiTheme="minorHAnsi" w:hAnsiTheme="minorHAnsi"/>
        </w:rPr>
        <w:t xml:space="preserve">Identify the constraint(s).  Write them in terms of the variables of the problem. </w:t>
      </w:r>
    </w:p>
    <w:p w14:paraId="0CBCAD8C" w14:textId="77777777" w:rsidR="008C26C0" w:rsidRPr="00803986" w:rsidRDefault="008C26C0" w:rsidP="008C26C0">
      <w:pPr>
        <w:pStyle w:val="ListParagraph"/>
        <w:numPr>
          <w:ilvl w:val="0"/>
          <w:numId w:val="10"/>
        </w:numPr>
        <w:rPr>
          <w:rFonts w:asciiTheme="minorHAnsi" w:hAnsiTheme="minorHAnsi"/>
          <w:b/>
          <w:sz w:val="32"/>
          <w:szCs w:val="32"/>
        </w:rPr>
      </w:pPr>
      <w:r w:rsidRPr="00803986">
        <w:rPr>
          <w:rFonts w:asciiTheme="minorHAnsi" w:hAnsiTheme="minorHAnsi"/>
        </w:rPr>
        <w:t>Use the constraint(s) to eliminate all but one independent variable of the objective function.</w:t>
      </w:r>
    </w:p>
    <w:p w14:paraId="3D5A98A5" w14:textId="0086DA25" w:rsidR="008C26C0" w:rsidRPr="008C26C0" w:rsidRDefault="008C26C0" w:rsidP="008C26C0">
      <w:pPr>
        <w:pStyle w:val="ListParagraph"/>
        <w:numPr>
          <w:ilvl w:val="0"/>
          <w:numId w:val="10"/>
        </w:numPr>
        <w:rPr>
          <w:rFonts w:asciiTheme="minorHAnsi" w:hAnsiTheme="minorHAnsi"/>
          <w:b/>
          <w:sz w:val="32"/>
          <w:szCs w:val="32"/>
        </w:rPr>
      </w:pPr>
      <w:r w:rsidRPr="00803986">
        <w:rPr>
          <w:rFonts w:asciiTheme="minorHAnsi" w:hAnsiTheme="minorHAnsi"/>
        </w:rPr>
        <w:t>With the objective function expressed in terms of a single variable, find the interval of interest for that variable.</w:t>
      </w:r>
    </w:p>
    <w:p w14:paraId="0EFD780E" w14:textId="63FE417D" w:rsidR="00EE6FB5" w:rsidRPr="00361893" w:rsidRDefault="008C26C0" w:rsidP="00361893">
      <w:pPr>
        <w:pStyle w:val="ListParagraph"/>
        <w:numPr>
          <w:ilvl w:val="0"/>
          <w:numId w:val="10"/>
        </w:numPr>
        <w:rPr>
          <w:rFonts w:asciiTheme="minorHAnsi" w:hAnsiTheme="minorHAnsi"/>
          <w:b/>
          <w:sz w:val="32"/>
          <w:szCs w:val="32"/>
        </w:rPr>
      </w:pPr>
      <w:r w:rsidRPr="008C26C0">
        <w:rPr>
          <w:rFonts w:asciiTheme="minorHAnsi" w:hAnsiTheme="minorHAnsi"/>
        </w:rPr>
        <w:t>Use methods of calculus to find the absolute maximum or minimum value of the objective function on the interval of interest.  If necessary, check the endpoints</w:t>
      </w:r>
      <w:r w:rsidR="00361893">
        <w:rPr>
          <w:rFonts w:asciiTheme="minorHAnsi" w:hAnsiTheme="minorHAnsi"/>
        </w:rPr>
        <w:t>.</w:t>
      </w:r>
    </w:p>
    <w:sectPr w:rsidR="00EE6FB5" w:rsidRPr="0036189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44359F"/>
    <w:multiLevelType w:val="hybridMultilevel"/>
    <w:tmpl w:val="812AAEB0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CB2A32"/>
    <w:multiLevelType w:val="hybridMultilevel"/>
    <w:tmpl w:val="0D10A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DD2771"/>
    <w:multiLevelType w:val="hybridMultilevel"/>
    <w:tmpl w:val="BF8C0750"/>
    <w:lvl w:ilvl="0" w:tplc="6EC85CE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A72C52"/>
    <w:multiLevelType w:val="hybridMultilevel"/>
    <w:tmpl w:val="55CE39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AF16D1"/>
    <w:multiLevelType w:val="hybridMultilevel"/>
    <w:tmpl w:val="08E0DC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9"/>
  </w:num>
  <w:num w:numId="5">
    <w:abstractNumId w:val="5"/>
  </w:num>
  <w:num w:numId="6">
    <w:abstractNumId w:val="8"/>
  </w:num>
  <w:num w:numId="7">
    <w:abstractNumId w:val="0"/>
  </w:num>
  <w:num w:numId="8">
    <w:abstractNumId w:val="2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712B"/>
    <w:rsid w:val="00091DD7"/>
    <w:rsid w:val="000942A3"/>
    <w:rsid w:val="00097362"/>
    <w:rsid w:val="000C6DC4"/>
    <w:rsid w:val="001659D2"/>
    <w:rsid w:val="001802E6"/>
    <w:rsid w:val="001947EB"/>
    <w:rsid w:val="00197F32"/>
    <w:rsid w:val="001F6DD7"/>
    <w:rsid w:val="00201917"/>
    <w:rsid w:val="00204051"/>
    <w:rsid w:val="0026172B"/>
    <w:rsid w:val="00284B62"/>
    <w:rsid w:val="0029426E"/>
    <w:rsid w:val="002A361F"/>
    <w:rsid w:val="00322CEC"/>
    <w:rsid w:val="00342429"/>
    <w:rsid w:val="00361893"/>
    <w:rsid w:val="0036405D"/>
    <w:rsid w:val="003E7262"/>
    <w:rsid w:val="00452A47"/>
    <w:rsid w:val="00472A4F"/>
    <w:rsid w:val="00475182"/>
    <w:rsid w:val="00476E96"/>
    <w:rsid w:val="00482850"/>
    <w:rsid w:val="00487DB9"/>
    <w:rsid w:val="00492A47"/>
    <w:rsid w:val="00496BA3"/>
    <w:rsid w:val="004C254D"/>
    <w:rsid w:val="004D559B"/>
    <w:rsid w:val="004E09B7"/>
    <w:rsid w:val="005038A8"/>
    <w:rsid w:val="00513758"/>
    <w:rsid w:val="0051565F"/>
    <w:rsid w:val="0054712B"/>
    <w:rsid w:val="005F5802"/>
    <w:rsid w:val="00601C2A"/>
    <w:rsid w:val="00623597"/>
    <w:rsid w:val="00633544"/>
    <w:rsid w:val="00672041"/>
    <w:rsid w:val="0068248C"/>
    <w:rsid w:val="006846A6"/>
    <w:rsid w:val="00685383"/>
    <w:rsid w:val="00690610"/>
    <w:rsid w:val="006A3BB6"/>
    <w:rsid w:val="006A6810"/>
    <w:rsid w:val="006D4BB5"/>
    <w:rsid w:val="00717450"/>
    <w:rsid w:val="00754ECB"/>
    <w:rsid w:val="007A0A36"/>
    <w:rsid w:val="007E79A3"/>
    <w:rsid w:val="00803986"/>
    <w:rsid w:val="008504BF"/>
    <w:rsid w:val="008567CE"/>
    <w:rsid w:val="0086605C"/>
    <w:rsid w:val="0087259D"/>
    <w:rsid w:val="00877F7A"/>
    <w:rsid w:val="008C26C0"/>
    <w:rsid w:val="008C638A"/>
    <w:rsid w:val="008F5DFB"/>
    <w:rsid w:val="008F6B2E"/>
    <w:rsid w:val="00952382"/>
    <w:rsid w:val="009733B9"/>
    <w:rsid w:val="009806DD"/>
    <w:rsid w:val="00991BC9"/>
    <w:rsid w:val="009D4D3D"/>
    <w:rsid w:val="009D5528"/>
    <w:rsid w:val="00A1361D"/>
    <w:rsid w:val="00A36907"/>
    <w:rsid w:val="00A42BD9"/>
    <w:rsid w:val="00A97167"/>
    <w:rsid w:val="00B17AE7"/>
    <w:rsid w:val="00B60F80"/>
    <w:rsid w:val="00B70032"/>
    <w:rsid w:val="00B817E5"/>
    <w:rsid w:val="00BA2DBC"/>
    <w:rsid w:val="00C26F84"/>
    <w:rsid w:val="00C760CC"/>
    <w:rsid w:val="00C867A9"/>
    <w:rsid w:val="00C95F12"/>
    <w:rsid w:val="00CA3601"/>
    <w:rsid w:val="00CB63FD"/>
    <w:rsid w:val="00CE5FBB"/>
    <w:rsid w:val="00D45AA7"/>
    <w:rsid w:val="00D66C38"/>
    <w:rsid w:val="00D8089E"/>
    <w:rsid w:val="00D865A1"/>
    <w:rsid w:val="00D87A61"/>
    <w:rsid w:val="00DA0EB5"/>
    <w:rsid w:val="00DA5729"/>
    <w:rsid w:val="00DC478E"/>
    <w:rsid w:val="00E33195"/>
    <w:rsid w:val="00E91DFE"/>
    <w:rsid w:val="00E95402"/>
    <w:rsid w:val="00EE6FB5"/>
    <w:rsid w:val="00EF4044"/>
    <w:rsid w:val="00EF6AA6"/>
    <w:rsid w:val="00F11FEF"/>
    <w:rsid w:val="00F37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A2A17EF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03986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A36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A361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A361F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A36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A361F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61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61F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803986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03986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803986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4</Words>
  <Characters>110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Stephanie H Kurtz</cp:lastModifiedBy>
  <cp:revision>5</cp:revision>
  <dcterms:created xsi:type="dcterms:W3CDTF">2019-06-18T16:21:00Z</dcterms:created>
  <dcterms:modified xsi:type="dcterms:W3CDTF">2019-07-10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